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2A53C1" w14:textId="22863D25" w:rsidR="008C3302" w:rsidRPr="00F43D41" w:rsidRDefault="00305D24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</w:t>
      </w:r>
      <w:r w:rsidRPr="00F43D41">
        <w:rPr>
          <w:rFonts w:ascii="宋体" w:eastAsia="宋体" w:hAnsi="宋体"/>
          <w:b/>
          <w:sz w:val="40"/>
          <w:szCs w:val="28"/>
        </w:rPr>
        <w:t>016</w:t>
      </w:r>
    </w:p>
    <w:p w14:paraId="3DA67150" w14:textId="295BE134" w:rsidR="00305D24" w:rsidRPr="00F43D41" w:rsidRDefault="00305D24">
      <w:pPr>
        <w:rPr>
          <w:rFonts w:ascii="宋体" w:eastAsia="宋体" w:hAnsi="宋体" w:hint="eastAsia"/>
          <w:b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1DFA1721" wp14:editId="25C93A92">
            <wp:extent cx="4387850" cy="36219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95488" cy="37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A3323" w14:textId="77777777" w:rsidR="00305D24" w:rsidRPr="00F43D41" w:rsidRDefault="00305D24">
      <w:pPr>
        <w:rPr>
          <w:rFonts w:ascii="宋体" w:eastAsia="宋体" w:hAnsi="宋体"/>
          <w:b/>
          <w:sz w:val="28"/>
          <w:szCs w:val="28"/>
        </w:rPr>
      </w:pPr>
    </w:p>
    <w:p w14:paraId="33C3B820" w14:textId="5492BE77" w:rsidR="00305D24" w:rsidRPr="00F43D41" w:rsidRDefault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38EB5C1C" wp14:editId="18782792">
            <wp:extent cx="5274310" cy="3022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A00CE" w14:textId="0C5B65C5" w:rsidR="00305D24" w:rsidRPr="00F43D41" w:rsidRDefault="00305D24">
      <w:pPr>
        <w:rPr>
          <w:rFonts w:ascii="宋体" w:eastAsia="宋体" w:hAnsi="宋体"/>
          <w:sz w:val="28"/>
          <w:szCs w:val="28"/>
        </w:rPr>
      </w:pPr>
    </w:p>
    <w:p w14:paraId="62E92C53" w14:textId="344A7128" w:rsidR="00305D24" w:rsidRPr="00F43D41" w:rsidRDefault="00305D24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</w:t>
      </w:r>
      <w:r w:rsidRPr="00F43D41">
        <w:rPr>
          <w:rFonts w:ascii="宋体" w:eastAsia="宋体" w:hAnsi="宋体"/>
          <w:b/>
          <w:sz w:val="40"/>
          <w:szCs w:val="28"/>
        </w:rPr>
        <w:t>015</w:t>
      </w:r>
    </w:p>
    <w:p w14:paraId="3870A7F9" w14:textId="77777777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四、求下列微分方程的通解</w:t>
      </w:r>
      <w:r w:rsidRPr="00F43D41">
        <w:rPr>
          <w:rFonts w:ascii="宋体" w:eastAsia="宋体" w:hAnsi="宋体" w:hint="eastAsia"/>
          <w:kern w:val="0"/>
          <w:sz w:val="28"/>
          <w:szCs w:val="28"/>
        </w:rPr>
        <w:t>（每小题8分,共16分）.</w:t>
      </w:r>
    </w:p>
    <w:p w14:paraId="54E8C02A" w14:textId="77777777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kern w:val="0"/>
          <w:sz w:val="28"/>
          <w:szCs w:val="28"/>
        </w:rPr>
        <w:t xml:space="preserve">1. </w:t>
      </w:r>
      <w:r w:rsidRPr="00F43D41">
        <w:rPr>
          <w:rFonts w:ascii="宋体" w:eastAsia="宋体" w:hAnsi="宋体"/>
          <w:kern w:val="0"/>
          <w:position w:val="-28"/>
          <w:sz w:val="28"/>
          <w:szCs w:val="28"/>
        </w:rPr>
        <w:object w:dxaOrig="1219" w:dyaOrig="660" w14:anchorId="0FD4DF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33pt" o:ole="">
            <v:imagedata r:id="rId6" o:title=""/>
          </v:shape>
          <o:OLEObject Type="Embed" ProgID="Equation.DSMT4" ShapeID="_x0000_i1025" DrawAspect="Content" ObjectID="_1584796246" r:id="rId7"/>
        </w:object>
      </w:r>
      <w:r w:rsidRPr="00F43D41">
        <w:rPr>
          <w:rFonts w:ascii="宋体" w:eastAsia="宋体" w:hAnsi="宋体" w:hint="eastAsia"/>
          <w:kern w:val="0"/>
          <w:sz w:val="28"/>
          <w:szCs w:val="28"/>
        </w:rPr>
        <w:t xml:space="preserve">                       2.</w:t>
      </w:r>
      <w:r w:rsidRPr="00F43D41">
        <w:rPr>
          <w:rFonts w:ascii="宋体" w:eastAsia="宋体" w:hAnsi="宋体"/>
          <w:kern w:val="0"/>
          <w:position w:val="-10"/>
          <w:sz w:val="28"/>
          <w:szCs w:val="28"/>
        </w:rPr>
        <w:object w:dxaOrig="1340" w:dyaOrig="320" w14:anchorId="749BB602">
          <v:shape id="_x0000_i1026" type="#_x0000_t75" style="width:67pt;height:16pt" o:ole="">
            <v:imagedata r:id="rId8" o:title=""/>
          </v:shape>
          <o:OLEObject Type="Embed" ProgID="Equation.DSMT4" ShapeID="_x0000_i1026" DrawAspect="Content" ObjectID="_1584796247" r:id="rId9"/>
        </w:object>
      </w:r>
    </w:p>
    <w:p w14:paraId="0020FAC1" w14:textId="77777777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</w:p>
    <w:p w14:paraId="6A4035D2" w14:textId="6FF19DDC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六、</w:t>
      </w:r>
      <w:r w:rsidRPr="00F43D41">
        <w:rPr>
          <w:rFonts w:ascii="宋体" w:eastAsia="宋体" w:hAnsi="宋体" w:hint="eastAsia"/>
          <w:kern w:val="0"/>
          <w:sz w:val="28"/>
          <w:szCs w:val="28"/>
        </w:rPr>
        <w:t>(10分)</w:t>
      </w:r>
      <w:r w:rsidRPr="00F43D41">
        <w:rPr>
          <w:rFonts w:ascii="宋体" w:eastAsia="宋体" w:hAnsi="宋体" w:hint="eastAsia"/>
          <w:sz w:val="28"/>
          <w:szCs w:val="28"/>
        </w:rPr>
        <w:t xml:space="preserve"> 设函数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7BA7710E">
          <v:shape id="_x0000_i1037" type="#_x0000_t75" style="width:45pt;height:16pt" o:ole="">
            <v:imagedata r:id="rId10" o:title=""/>
          </v:shape>
          <o:OLEObject Type="Embed" ProgID="Equation.3" ShapeID="_x0000_i1037" DrawAspect="Content" ObjectID="_1584796248" r:id="rId11"/>
        </w:object>
      </w:r>
      <w:r w:rsidRPr="00F43D41">
        <w:rPr>
          <w:rFonts w:ascii="宋体" w:eastAsia="宋体" w:hAnsi="宋体" w:hint="eastAsia"/>
          <w:sz w:val="28"/>
          <w:szCs w:val="28"/>
        </w:rPr>
        <w:t>满足微分方程：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900" w:dyaOrig="360" w14:anchorId="61A92730">
          <v:shape id="_x0000_i1038" type="#_x0000_t75" style="width:95pt;height:18pt" o:ole="">
            <v:imagedata r:id="rId12" o:title=""/>
          </v:shape>
          <o:OLEObject Type="Embed" ProgID="Equation.3" ShapeID="_x0000_i1038" DrawAspect="Content" ObjectID="_1584796249" r:id="rId13"/>
        </w:object>
      </w:r>
      <w:r w:rsidRPr="00F43D41">
        <w:rPr>
          <w:rFonts w:ascii="宋体" w:eastAsia="宋体" w:hAnsi="宋体" w:hint="eastAsia"/>
          <w:sz w:val="28"/>
          <w:szCs w:val="28"/>
        </w:rPr>
        <w:t>，且其图形在点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499" w:dyaOrig="320" w14:anchorId="31513514">
          <v:shape id="_x0000_i1039" type="#_x0000_t75" style="width:25pt;height:16pt" o:ole="">
            <v:imagedata r:id="rId14" o:title=""/>
          </v:shape>
          <o:OLEObject Type="Embed" ProgID="Equation.3" ShapeID="_x0000_i1039" DrawAspect="Content" ObjectID="_1584796250" r:id="rId15"/>
        </w:object>
      </w:r>
      <w:r w:rsidRPr="00F43D41">
        <w:rPr>
          <w:rFonts w:ascii="宋体" w:eastAsia="宋体" w:hAnsi="宋体" w:hint="eastAsia"/>
          <w:sz w:val="28"/>
          <w:szCs w:val="28"/>
        </w:rPr>
        <w:t>处的切线与曲线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560" w:dyaOrig="780" w14:anchorId="136E1589">
          <v:shape id="_x0000_i1040" type="#_x0000_t75" style="width:78pt;height:39pt" o:ole="">
            <v:imagedata r:id="rId16" o:title=""/>
          </v:shape>
          <o:OLEObject Type="Embed" ProgID="Equation.3" ShapeID="_x0000_i1040" DrawAspect="Content" ObjectID="_1584796251" r:id="rId17"/>
        </w:object>
      </w:r>
      <w:r w:rsidRPr="00F43D41">
        <w:rPr>
          <w:rFonts w:ascii="宋体" w:eastAsia="宋体" w:hAnsi="宋体" w:hint="eastAsia"/>
          <w:sz w:val="28"/>
          <w:szCs w:val="28"/>
        </w:rPr>
        <w:t>在该点的切线重合，求函数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013CF760">
          <v:shape id="_x0000_i1041" type="#_x0000_t75" style="width:45pt;height:16pt" o:ole="">
            <v:imagedata r:id="rId10" o:title=""/>
          </v:shape>
          <o:OLEObject Type="Embed" ProgID="Equation.3" ShapeID="_x0000_i1041" DrawAspect="Content" ObjectID="_1584796252" r:id="rId18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2341F211" w14:textId="77777777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</w:p>
    <w:p w14:paraId="133ACAE1" w14:textId="064283C9" w:rsidR="00597DF9" w:rsidRPr="00F43D41" w:rsidRDefault="00597DF9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</w:t>
      </w:r>
      <w:r w:rsidRPr="00F43D41">
        <w:rPr>
          <w:rFonts w:ascii="宋体" w:eastAsia="宋体" w:hAnsi="宋体"/>
          <w:b/>
          <w:sz w:val="40"/>
          <w:szCs w:val="28"/>
        </w:rPr>
        <w:t>014</w:t>
      </w:r>
    </w:p>
    <w:p w14:paraId="40C6642D" w14:textId="697A5538" w:rsidR="005950E6" w:rsidRPr="00F43D41" w:rsidRDefault="005950E6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一、</w:t>
      </w:r>
    </w:p>
    <w:p w14:paraId="06088321" w14:textId="59B56DE3" w:rsidR="00597DF9" w:rsidRDefault="00597DF9" w:rsidP="00597DF9">
      <w:pPr>
        <w:spacing w:line="48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6．求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960" w:dyaOrig="620" w14:anchorId="0EF5BC71">
          <v:shape id="_x0000_i1056" type="#_x0000_t75" style="width:48pt;height:31pt" o:ole="">
            <v:imagedata r:id="rId19" o:title=""/>
          </v:shape>
          <o:OLEObject Type="Embed" ProgID="Equation.DSMT4" ShapeID="_x0000_i1056" DrawAspect="Content" ObjectID="_1584796253" r:id="rId20"/>
        </w:object>
      </w:r>
      <w:r w:rsidRPr="00F43D41">
        <w:rPr>
          <w:rFonts w:ascii="宋体" w:eastAsia="宋体" w:hAnsi="宋体" w:hint="eastAsia"/>
          <w:sz w:val="28"/>
          <w:szCs w:val="28"/>
        </w:rPr>
        <w:t>的通解。</w:t>
      </w:r>
    </w:p>
    <w:p w14:paraId="20458924" w14:textId="77777777" w:rsidR="00D2277C" w:rsidRPr="00F43D41" w:rsidRDefault="00D2277C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</w:p>
    <w:p w14:paraId="414EEF5D" w14:textId="77777777" w:rsidR="00597DF9" w:rsidRPr="00F43D41" w:rsidRDefault="00597DF9" w:rsidP="00597DF9">
      <w:pPr>
        <w:spacing w:line="48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8</w:t>
      </w:r>
      <w:r w:rsidRPr="00F43D41">
        <w:rPr>
          <w:rFonts w:ascii="宋体" w:eastAsia="宋体" w:hAnsi="宋体"/>
          <w:sz w:val="28"/>
          <w:szCs w:val="28"/>
        </w:rPr>
        <w:t>．</w:t>
      </w:r>
      <w:r w:rsidRPr="00F43D41">
        <w:rPr>
          <w:rFonts w:ascii="宋体" w:eastAsia="宋体" w:hAnsi="宋体" w:hint="eastAsia"/>
          <w:sz w:val="28"/>
          <w:szCs w:val="28"/>
        </w:rPr>
        <w:t>求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160" w:dyaOrig="620" w14:anchorId="19C37DF9">
          <v:shape id="_x0000_i1071" type="#_x0000_t75" style="width:58pt;height:31pt" o:ole="">
            <v:imagedata r:id="rId21" o:title=""/>
          </v:shape>
          <o:OLEObject Type="Embed" ProgID="Equation.DSMT4" ShapeID="_x0000_i1071" DrawAspect="Content" ObjectID="_1584796254" r:id="rId22"/>
        </w:object>
      </w:r>
      <w:r w:rsidRPr="00F43D41">
        <w:rPr>
          <w:rFonts w:ascii="宋体" w:eastAsia="宋体" w:hAnsi="宋体" w:hint="eastAsia"/>
          <w:sz w:val="28"/>
          <w:szCs w:val="28"/>
        </w:rPr>
        <w:t>的通解。</w:t>
      </w:r>
    </w:p>
    <w:p w14:paraId="041C4119" w14:textId="77777777" w:rsidR="00D2277C" w:rsidRDefault="00D2277C" w:rsidP="00597DF9">
      <w:pPr>
        <w:rPr>
          <w:rFonts w:ascii="宋体" w:eastAsia="宋体" w:hAnsi="宋体"/>
          <w:sz w:val="28"/>
          <w:szCs w:val="28"/>
        </w:rPr>
      </w:pPr>
    </w:p>
    <w:p w14:paraId="0083962B" w14:textId="26AADE3B" w:rsidR="00597DF9" w:rsidRPr="00F43D41" w:rsidRDefault="00597DF9" w:rsidP="00597DF9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9</w:t>
      </w:r>
      <w:r w:rsidRPr="00F43D41">
        <w:rPr>
          <w:rFonts w:ascii="宋体" w:eastAsia="宋体" w:hAnsi="宋体"/>
          <w:sz w:val="28"/>
          <w:szCs w:val="28"/>
        </w:rPr>
        <w:t>．</w:t>
      </w:r>
      <w:r w:rsidRPr="00F43D41">
        <w:rPr>
          <w:rFonts w:ascii="宋体" w:eastAsia="宋体" w:hAnsi="宋体" w:hint="eastAsia"/>
          <w:sz w:val="28"/>
          <w:szCs w:val="28"/>
        </w:rPr>
        <w:t>已知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600" w:dyaOrig="360" w14:anchorId="79218D35">
          <v:shape id="_x0000_i1078" type="#_x0000_t75" style="width:30pt;height:18pt" o:ole="">
            <v:imagedata r:id="rId23" o:title=""/>
          </v:shape>
          <o:OLEObject Type="Embed" ProgID="Equation.DSMT4" ShapeID="_x0000_i1078" DrawAspect="Content" ObjectID="_1584796255" r:id="rId24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960" w:dyaOrig="360" w14:anchorId="17331CAC">
          <v:shape id="_x0000_i1079" type="#_x0000_t75" style="width:48pt;height:18pt" o:ole="">
            <v:imagedata r:id="rId25" o:title=""/>
          </v:shape>
          <o:OLEObject Type="Embed" ProgID="Equation.DSMT4" ShapeID="_x0000_i1079" DrawAspect="Content" ObjectID="_1584796256" r:id="rId26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020" w:dyaOrig="380" w14:anchorId="1EDFB40D">
          <v:shape id="_x0000_i1080" type="#_x0000_t75" style="width:51pt;height:19pt" o:ole="">
            <v:imagedata r:id="rId27" o:title=""/>
          </v:shape>
          <o:OLEObject Type="Embed" ProgID="Equation.DSMT4" ShapeID="_x0000_i1080" DrawAspect="Content" ObjectID="_1584796257" r:id="rId28"/>
        </w:object>
      </w:r>
      <w:r w:rsidRPr="00F43D41">
        <w:rPr>
          <w:rFonts w:ascii="宋体" w:eastAsia="宋体" w:hAnsi="宋体" w:hint="eastAsia"/>
          <w:sz w:val="28"/>
          <w:szCs w:val="28"/>
        </w:rPr>
        <w:t>都是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960" w:dyaOrig="360" w14:anchorId="070B07BB">
          <v:shape id="_x0000_i1081" type="#_x0000_t75" style="width:98.5pt;height:18pt" o:ole="">
            <v:imagedata r:id="rId29" o:title=""/>
          </v:shape>
          <o:OLEObject Type="Embed" ProgID="Equation.DSMT4" ShapeID="_x0000_i1081" DrawAspect="Content" ObjectID="_1584796258" r:id="rId30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的解，求此方程的通解。 </w:t>
      </w:r>
    </w:p>
    <w:p w14:paraId="0BEDB4F2" w14:textId="261B741F" w:rsidR="005950E6" w:rsidRPr="00F43D41" w:rsidRDefault="005950E6" w:rsidP="00597DF9">
      <w:pPr>
        <w:tabs>
          <w:tab w:val="center" w:pos="4819"/>
        </w:tabs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lastRenderedPageBreak/>
        <w:t>二、</w:t>
      </w:r>
    </w:p>
    <w:p w14:paraId="1D13AEE4" w14:textId="77777777" w:rsidR="005950E6" w:rsidRPr="00F43D41" w:rsidRDefault="005950E6" w:rsidP="005950E6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4. </w: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求微分方程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880" w:dyaOrig="360" w14:anchorId="3DE140F8">
          <v:shape id="_x0000_i1091" type="#_x0000_t75" style="width:44pt;height:18pt" o:ole="">
            <v:imagedata r:id="rId31" o:title=""/>
          </v:shape>
          <o:OLEObject Type="Embed" ProgID="Equation.DSMT4" ShapeID="_x0000_i1091" DrawAspect="Content" ObjectID="_1584796259" r:id="rId32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满足初始条件</w:t>
      </w:r>
      <w:r w:rsidRPr="00F43D41">
        <w:rPr>
          <w:rFonts w:ascii="宋体" w:eastAsia="宋体" w:hAnsi="宋体"/>
          <w:color w:val="FF0000"/>
          <w:position w:val="-12"/>
          <w:sz w:val="28"/>
          <w:szCs w:val="28"/>
        </w:rPr>
        <w:object w:dxaOrig="1719" w:dyaOrig="360" w14:anchorId="0586468F">
          <v:shape id="_x0000_i1092" type="#_x0000_t75" style="width:106.5pt;height:22.5pt" o:ole="">
            <v:imagedata r:id="rId33" o:title=""/>
          </v:shape>
          <o:OLEObject Type="Embed" ProgID="Equation.DSMT4" ShapeID="_x0000_i1092" DrawAspect="Content" ObjectID="_1584796260" r:id="rId34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特解。</w:t>
      </w:r>
      <w:r w:rsidRPr="00F43D41">
        <w:rPr>
          <w:rFonts w:ascii="宋体" w:eastAsia="宋体" w:hAnsi="宋体" w:hint="eastAsia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76535132" w14:textId="77777777" w:rsidR="00D2277C" w:rsidRDefault="00D2277C" w:rsidP="005950E6">
      <w:pPr>
        <w:rPr>
          <w:rFonts w:ascii="宋体" w:eastAsia="宋体" w:hAnsi="宋体"/>
          <w:sz w:val="28"/>
          <w:szCs w:val="28"/>
        </w:rPr>
      </w:pPr>
    </w:p>
    <w:p w14:paraId="0F38F3B6" w14:textId="4AFA1062" w:rsidR="005950E6" w:rsidRPr="00F43D41" w:rsidRDefault="005950E6" w:rsidP="005950E6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三、</w:t>
      </w:r>
    </w:p>
    <w:p w14:paraId="2ED0C32A" w14:textId="4AA0A078" w:rsidR="005950E6" w:rsidRPr="00F43D41" w:rsidRDefault="005950E6" w:rsidP="005950E6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1．求微分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2980" w:dyaOrig="620" w14:anchorId="7377A093">
          <v:shape id="_x0000_i1113" type="#_x0000_t75" style="width:149.5pt;height:31pt" o:ole="">
            <v:imagedata r:id="rId35" o:title=""/>
          </v:shape>
          <o:OLEObject Type="Embed" ProgID="Equation.DSMT4" ShapeID="_x0000_i1113" DrawAspect="Content" ObjectID="_1584796261" r:id="rId36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通解。</w:t>
      </w:r>
    </w:p>
    <w:p w14:paraId="545BB39F" w14:textId="77777777" w:rsidR="00D2277C" w:rsidRDefault="00D2277C" w:rsidP="005950E6">
      <w:pPr>
        <w:rPr>
          <w:rFonts w:ascii="宋体" w:eastAsia="宋体" w:hAnsi="宋体"/>
          <w:sz w:val="28"/>
          <w:szCs w:val="28"/>
        </w:rPr>
      </w:pPr>
    </w:p>
    <w:p w14:paraId="6C5868CC" w14:textId="77777777" w:rsidR="00D2277C" w:rsidRDefault="005950E6" w:rsidP="00D2277C">
      <w:pPr>
        <w:rPr>
          <w:rFonts w:ascii="宋体" w:eastAsia="宋体" w:hAnsi="宋体"/>
          <w:color w:val="000000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3. </w: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设</w:t>
      </w:r>
      <w:proofErr w:type="gramStart"/>
      <w:r w:rsidRPr="00F43D41">
        <w:rPr>
          <w:rFonts w:ascii="宋体" w:eastAsia="宋体" w:hAnsi="宋体" w:hint="eastAsia"/>
          <w:color w:val="000000"/>
          <w:sz w:val="28"/>
          <w:szCs w:val="28"/>
        </w:rPr>
        <w:t>二阶常系数</w:t>
      </w:r>
      <w:proofErr w:type="gramEnd"/>
      <w:r w:rsidRPr="00F43D41">
        <w:rPr>
          <w:rFonts w:ascii="宋体" w:eastAsia="宋体" w:hAnsi="宋体" w:hint="eastAsia"/>
          <w:color w:val="000000"/>
          <w:sz w:val="28"/>
          <w:szCs w:val="28"/>
        </w:rPr>
        <w:t>线性微分方程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2180" w:dyaOrig="320" w14:anchorId="3952CE17">
          <v:shape id="_x0000_i1131" type="#_x0000_t75" style="width:109pt;height:16pt" o:ole="">
            <v:imagedata r:id="rId37" o:title=""/>
          </v:shape>
          <o:OLEObject Type="Embed" ProgID="Equation.DSMT4" ShapeID="_x0000_i1131" DrawAspect="Content" ObjectID="_1584796262" r:id="rId38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一个特解为</w:t>
      </w:r>
    </w:p>
    <w:p w14:paraId="67D84086" w14:textId="68E3203B" w:rsidR="00993CEE" w:rsidRPr="00F43D41" w:rsidRDefault="00993CEE" w:rsidP="00D2277C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013</w:t>
      </w:r>
    </w:p>
    <w:p w14:paraId="616832DB" w14:textId="56A4889F" w:rsidR="00993CEE" w:rsidRPr="00F43D41" w:rsidRDefault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一、</w:t>
      </w:r>
    </w:p>
    <w:p w14:paraId="5B03A6C8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2、求解下列微分方程：（每小题6分，共12分）</w:t>
      </w:r>
    </w:p>
    <w:p w14:paraId="36222A50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（1）求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460" w:dyaOrig="360" w14:anchorId="60038EE4">
          <v:shape id="_x0000_i1147" type="#_x0000_t75" style="width:73pt;height:18pt" o:ole="">
            <v:imagedata r:id="rId39" o:title=""/>
          </v:shape>
          <o:OLEObject Type="Embed" ProgID="Equation.DSMT4" ShapeID="_x0000_i1147" DrawAspect="Content" ObjectID="_1584796263" r:id="rId40"/>
        </w:object>
      </w:r>
      <w:r w:rsidRPr="00F43D41">
        <w:rPr>
          <w:rFonts w:ascii="宋体" w:eastAsia="宋体" w:hAnsi="宋体" w:hint="eastAsia"/>
          <w:sz w:val="28"/>
          <w:szCs w:val="28"/>
        </w:rPr>
        <w:t>的通解；</w:t>
      </w:r>
    </w:p>
    <w:p w14:paraId="5EC4EC80" w14:textId="77777777" w:rsidR="00D2277C" w:rsidRDefault="00D2277C" w:rsidP="00993CEE">
      <w:pPr>
        <w:spacing w:line="360" w:lineRule="auto"/>
        <w:rPr>
          <w:rFonts w:ascii="宋体" w:eastAsia="宋体" w:hAnsi="宋体"/>
          <w:b/>
          <w:color w:val="FF3300"/>
          <w:sz w:val="28"/>
          <w:szCs w:val="28"/>
        </w:rPr>
      </w:pPr>
    </w:p>
    <w:p w14:paraId="222E4BA7" w14:textId="16B9537F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（2）求微分方程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420" w:dyaOrig="700" w14:anchorId="1D5A296D">
          <v:shape id="_x0000_i1152" type="#_x0000_t75" style="width:71pt;height:35pt" o:ole="">
            <v:imagedata r:id="rId41" o:title=""/>
          </v:shape>
          <o:OLEObject Type="Embed" ProgID="Equation.DSMT4" ShapeID="_x0000_i1152" DrawAspect="Content" ObjectID="_1584796264" r:id="rId42"/>
        </w:object>
      </w:r>
      <w:r w:rsidRPr="00F43D41">
        <w:rPr>
          <w:rFonts w:ascii="宋体" w:eastAsia="宋体" w:hAnsi="宋体" w:hint="eastAsia"/>
          <w:sz w:val="28"/>
          <w:szCs w:val="28"/>
        </w:rPr>
        <w:t>满足</w:t>
      </w:r>
      <w:r w:rsidRPr="00F43D41">
        <w:rPr>
          <w:rFonts w:ascii="宋体" w:eastAsia="宋体" w:hAnsi="宋体"/>
          <w:position w:val="-14"/>
          <w:sz w:val="28"/>
          <w:szCs w:val="28"/>
        </w:rPr>
        <w:object w:dxaOrig="800" w:dyaOrig="400" w14:anchorId="26F3F56B">
          <v:shape id="_x0000_i1153" type="#_x0000_t75" style="width:40pt;height:20pt" o:ole="">
            <v:imagedata r:id="rId43" o:title=""/>
          </v:shape>
          <o:OLEObject Type="Embed" ProgID="Equation.DSMT4" ShapeID="_x0000_i1153" DrawAspect="Content" ObjectID="_1584796265" r:id="rId44"/>
        </w:object>
      </w:r>
      <w:r w:rsidRPr="00F43D41">
        <w:rPr>
          <w:rFonts w:ascii="宋体" w:eastAsia="宋体" w:hAnsi="宋体" w:hint="eastAsia"/>
          <w:sz w:val="28"/>
          <w:szCs w:val="28"/>
        </w:rPr>
        <w:t>的特解.</w:t>
      </w:r>
    </w:p>
    <w:p w14:paraId="1A29FCB7" w14:textId="77777777" w:rsidR="00D2277C" w:rsidRDefault="00D2277C" w:rsidP="00993CEE">
      <w:pPr>
        <w:spacing w:line="360" w:lineRule="auto"/>
        <w:rPr>
          <w:rFonts w:ascii="宋体" w:eastAsia="宋体" w:hAnsi="宋体"/>
          <w:b/>
          <w:color w:val="FF3300"/>
          <w:sz w:val="28"/>
          <w:szCs w:val="28"/>
        </w:rPr>
      </w:pPr>
    </w:p>
    <w:p w14:paraId="3B1DED05" w14:textId="43B1E1A3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color w:val="000000"/>
          <w:sz w:val="28"/>
          <w:szCs w:val="28"/>
        </w:rPr>
        <w:t>4、</w:t>
      </w:r>
      <w:r w:rsidRPr="00F43D41">
        <w:rPr>
          <w:rFonts w:ascii="宋体" w:eastAsia="宋体" w:hAnsi="宋体" w:hint="eastAsia"/>
          <w:sz w:val="28"/>
          <w:szCs w:val="28"/>
        </w:rPr>
        <w:t>(8分) 求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740" w:dyaOrig="360" w14:anchorId="41553ED6">
          <v:shape id="_x0000_i1171" type="#_x0000_t75" style="width:87pt;height:18pt" o:ole="" fillcolor="window">
            <v:imagedata r:id="rId45" o:title=""/>
          </v:shape>
          <o:OLEObject Type="Embed" ProgID="Equation.DSMT4" ShapeID="_x0000_i1171" DrawAspect="Content" ObjectID="_1584796266" r:id="rId46"/>
        </w:object>
      </w:r>
      <w:r w:rsidRPr="00F43D41">
        <w:rPr>
          <w:rFonts w:ascii="宋体" w:eastAsia="宋体" w:hAnsi="宋体" w:hint="eastAsia"/>
          <w:sz w:val="28"/>
          <w:szCs w:val="28"/>
        </w:rPr>
        <w:t>满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20" w:dyaOrig="320" w14:anchorId="7E588030">
          <v:shape id="_x0000_i1172" type="#_x0000_t75" style="width:41pt;height:15.5pt" o:ole="" fillcolor="window">
            <v:imagedata r:id="rId47" o:title=""/>
          </v:shape>
          <o:OLEObject Type="Embed" ProgID="Equation.DSMT4" ShapeID="_x0000_i1172" DrawAspect="Content" ObjectID="_1584796267" r:id="rId48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243AB996">
          <v:shape id="_x0000_i1173" type="#_x0000_t75" style="width:45pt;height:15.5pt" o:ole="" fillcolor="window">
            <v:imagedata r:id="rId49" o:title=""/>
          </v:shape>
          <o:OLEObject Type="Embed" ProgID="Equation.DSMT4" ShapeID="_x0000_i1173" DrawAspect="Content" ObjectID="_1584796268" r:id="rId50"/>
        </w:object>
      </w:r>
      <w:r w:rsidRPr="00F43D41">
        <w:rPr>
          <w:rFonts w:ascii="宋体" w:eastAsia="宋体" w:hAnsi="宋体" w:hint="eastAsia"/>
          <w:sz w:val="28"/>
          <w:szCs w:val="28"/>
        </w:rPr>
        <w:t>的特解.</w:t>
      </w:r>
    </w:p>
    <w:p w14:paraId="011A10CF" w14:textId="57D0AB6E" w:rsidR="00993CEE" w:rsidRDefault="00993CEE">
      <w:pPr>
        <w:rPr>
          <w:rFonts w:ascii="宋体" w:eastAsia="宋体" w:hAnsi="宋体"/>
          <w:b/>
          <w:color w:val="FF3300"/>
          <w:sz w:val="28"/>
          <w:szCs w:val="28"/>
        </w:rPr>
      </w:pPr>
    </w:p>
    <w:p w14:paraId="7B4D8894" w14:textId="77777777" w:rsidR="00D2277C" w:rsidRPr="00F43D41" w:rsidRDefault="00D2277C">
      <w:pPr>
        <w:rPr>
          <w:rFonts w:ascii="宋体" w:eastAsia="宋体" w:hAnsi="宋体" w:hint="eastAsia"/>
          <w:sz w:val="28"/>
          <w:szCs w:val="28"/>
        </w:rPr>
      </w:pPr>
      <w:bookmarkStart w:id="0" w:name="_GoBack"/>
      <w:bookmarkEnd w:id="0"/>
    </w:p>
    <w:sectPr w:rsidR="00D2277C" w:rsidRPr="00F43D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BFB"/>
    <w:rsid w:val="00305D24"/>
    <w:rsid w:val="005950E6"/>
    <w:rsid w:val="00597DF9"/>
    <w:rsid w:val="007124B2"/>
    <w:rsid w:val="008C3302"/>
    <w:rsid w:val="00993CEE"/>
    <w:rsid w:val="00D2277C"/>
    <w:rsid w:val="00DB4BFB"/>
    <w:rsid w:val="00F43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B9A942"/>
  <w15:chartTrackingRefBased/>
  <w15:docId w15:val="{500C93F3-5BC0-4739-A2BD-F2B4E7078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4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538</Words>
  <Characters>8767</Characters>
  <Application>Microsoft Office Word</Application>
  <DocSecurity>0</DocSecurity>
  <Lines>73</Lines>
  <Paragraphs>20</Paragraphs>
  <ScaleCrop>false</ScaleCrop>
  <Company/>
  <LinksUpToDate>false</LinksUpToDate>
  <CharactersWithSpaces>10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明辉</dc:creator>
  <cp:keywords/>
  <dc:description/>
  <cp:lastModifiedBy>刘明辉</cp:lastModifiedBy>
  <cp:revision>12</cp:revision>
  <dcterms:created xsi:type="dcterms:W3CDTF">2018-04-09T08:02:00Z</dcterms:created>
  <dcterms:modified xsi:type="dcterms:W3CDTF">2018-04-09T08:22:00Z</dcterms:modified>
</cp:coreProperties>
</file>